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76FA" w:rsidRPr="008A76FA" w:rsidRDefault="008A76FA" w:rsidP="00A1328B">
      <w:pPr>
        <w:rPr>
          <w:sz w:val="36"/>
          <w:szCs w:val="36"/>
        </w:rPr>
      </w:pPr>
      <w:r>
        <w:rPr>
          <w:sz w:val="28"/>
          <w:szCs w:val="28"/>
        </w:rPr>
        <w:tab/>
      </w:r>
      <w:r w:rsidRPr="008A76FA">
        <w:rPr>
          <w:sz w:val="36"/>
          <w:szCs w:val="36"/>
        </w:rPr>
        <w:t xml:space="preserve">TÍCH PHÂN </w:t>
      </w:r>
      <w:r w:rsidR="00D83D2F">
        <w:rPr>
          <w:sz w:val="36"/>
          <w:szCs w:val="36"/>
        </w:rPr>
        <w:t>BỘI BA</w:t>
      </w:r>
    </w:p>
    <w:p w:rsidR="00160155" w:rsidRPr="00536CC3" w:rsidRDefault="00536CC3" w:rsidP="00536CC3">
      <w:pPr>
        <w:numPr>
          <w:ilvl w:val="0"/>
          <w:numId w:val="13"/>
        </w:num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Cho miền </w:t>
      </w:r>
      <w:r w:rsidRPr="00536CC3">
        <w:rPr>
          <w:position w:val="-4"/>
          <w:sz w:val="28"/>
          <w:szCs w:val="28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3.5pt" o:ole="">
            <v:imagedata r:id="rId8" o:title=""/>
          </v:shape>
          <o:OLEObject Type="Embed" ProgID="Equation.DSMT4" ShapeID="_x0000_i1025" DrawAspect="Content" ObjectID="_1423490674" r:id="rId9"/>
        </w:object>
      </w:r>
      <w:r w:rsidR="00191E6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giới hạn bởi các mặt: x=0, y=0, x + y + z = 2, x + y – z = 2. Viết tích phân bội ba </w:t>
      </w:r>
      <w:r w:rsidRPr="00536CC3">
        <w:rPr>
          <w:position w:val="-36"/>
          <w:sz w:val="28"/>
          <w:szCs w:val="28"/>
        </w:rPr>
        <w:object w:dxaOrig="2600" w:dyaOrig="680">
          <v:shape id="_x0000_i1026" type="#_x0000_t75" style="width:129.75pt;height:33.75pt" o:ole="">
            <v:imagedata r:id="rId10" o:title=""/>
          </v:shape>
          <o:OLEObject Type="Embed" ProgID="Equation.DSMT4" ShapeID="_x0000_i1026" DrawAspect="Content" ObjectID="_1423490675" r:id="rId11"/>
        </w:object>
      </w:r>
      <w:r>
        <w:rPr>
          <w:sz w:val="28"/>
          <w:szCs w:val="28"/>
        </w:rPr>
        <w:t xml:space="preserve"> theo các thứ tự sau:</w:t>
      </w:r>
    </w:p>
    <w:p w:rsidR="000075BB" w:rsidRPr="000075BB" w:rsidRDefault="00536CC3" w:rsidP="000075BB">
      <w:pPr>
        <w:pStyle w:val="ListParagraph"/>
        <w:numPr>
          <w:ilvl w:val="0"/>
          <w:numId w:val="14"/>
        </w:numPr>
        <w:rPr>
          <w:sz w:val="28"/>
          <w:szCs w:val="28"/>
        </w:rPr>
      </w:pPr>
      <w:r w:rsidRPr="00536CC3">
        <w:rPr>
          <w:position w:val="-12"/>
          <w:sz w:val="28"/>
          <w:szCs w:val="28"/>
        </w:rPr>
        <w:object w:dxaOrig="940" w:dyaOrig="360">
          <v:shape id="_x0000_i1027" type="#_x0000_t75" style="width:47.25pt;height:18pt" o:ole="">
            <v:imagedata r:id="rId12" o:title=""/>
          </v:shape>
          <o:OLEObject Type="Embed" ProgID="Equation.DSMT4" ShapeID="_x0000_i1027" DrawAspect="Content" ObjectID="_1423490676" r:id="rId13"/>
        </w:object>
      </w:r>
    </w:p>
    <w:p w:rsidR="00BF3C49" w:rsidRPr="00536CC3" w:rsidRDefault="00536CC3" w:rsidP="00BF3C49">
      <w:pPr>
        <w:pStyle w:val="ListParagraph"/>
        <w:numPr>
          <w:ilvl w:val="0"/>
          <w:numId w:val="14"/>
        </w:numPr>
        <w:rPr>
          <w:sz w:val="28"/>
          <w:szCs w:val="28"/>
        </w:rPr>
      </w:pPr>
      <w:r w:rsidRPr="00536CC3">
        <w:rPr>
          <w:position w:val="-12"/>
          <w:sz w:val="28"/>
          <w:szCs w:val="28"/>
        </w:rPr>
        <w:object w:dxaOrig="940" w:dyaOrig="360">
          <v:shape id="_x0000_i1028" type="#_x0000_t75" style="width:47.25pt;height:18pt" o:ole="">
            <v:imagedata r:id="rId14" o:title=""/>
          </v:shape>
          <o:OLEObject Type="Embed" ProgID="Equation.DSMT4" ShapeID="_x0000_i1028" DrawAspect="Content" ObjectID="_1423490677" r:id="rId15"/>
        </w:object>
      </w:r>
    </w:p>
    <w:p w:rsidR="00536CC3" w:rsidRPr="00BF3C49" w:rsidRDefault="00536CC3" w:rsidP="00BF3C49">
      <w:pPr>
        <w:pStyle w:val="ListParagraph"/>
        <w:numPr>
          <w:ilvl w:val="0"/>
          <w:numId w:val="14"/>
        </w:numPr>
        <w:rPr>
          <w:sz w:val="28"/>
          <w:szCs w:val="28"/>
        </w:rPr>
      </w:pPr>
      <w:r w:rsidRPr="00536CC3">
        <w:rPr>
          <w:position w:val="-12"/>
          <w:sz w:val="28"/>
          <w:szCs w:val="28"/>
        </w:rPr>
        <w:object w:dxaOrig="940" w:dyaOrig="360">
          <v:shape id="_x0000_i1029" type="#_x0000_t75" style="width:47.25pt;height:18pt" o:ole="">
            <v:imagedata r:id="rId16" o:title=""/>
          </v:shape>
          <o:OLEObject Type="Embed" ProgID="Equation.DSMT4" ShapeID="_x0000_i1029" DrawAspect="Content" ObjectID="_1423490678" r:id="rId17"/>
        </w:object>
      </w:r>
    </w:p>
    <w:p w:rsidR="00BF3C49" w:rsidRDefault="00756B4F" w:rsidP="00BF3C49">
      <w:pPr>
        <w:numPr>
          <w:ilvl w:val="0"/>
          <w:numId w:val="13"/>
        </w:num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Tính các tích phân bội ba sau:</w:t>
      </w:r>
    </w:p>
    <w:p w:rsidR="00BF3C49" w:rsidRPr="00BF3C49" w:rsidRDefault="00BF3C49" w:rsidP="00BF3C49">
      <w:pPr>
        <w:spacing w:line="276" w:lineRule="auto"/>
        <w:ind w:left="360" w:firstLine="360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 w:rsidR="00B22FDB" w:rsidRPr="00BF3C49">
        <w:rPr>
          <w:position w:val="-36"/>
          <w:sz w:val="28"/>
          <w:szCs w:val="28"/>
        </w:rPr>
        <w:object w:dxaOrig="7740" w:dyaOrig="800">
          <v:shape id="_x0000_i1030" type="#_x0000_t75" style="width:386.25pt;height:39.75pt" o:ole="">
            <v:imagedata r:id="rId18" o:title=""/>
          </v:shape>
          <o:OLEObject Type="Embed" ProgID="Equation.DSMT4" ShapeID="_x0000_i1030" DrawAspect="Content" ObjectID="_1423490679" r:id="rId19"/>
        </w:object>
      </w:r>
    </w:p>
    <w:p w:rsidR="00783683" w:rsidRDefault="00BF3C49" w:rsidP="00783683">
      <w:pPr>
        <w:ind w:left="720"/>
        <w:rPr>
          <w:position w:val="-36"/>
          <w:sz w:val="28"/>
          <w:szCs w:val="28"/>
        </w:rPr>
      </w:pPr>
      <w:r>
        <w:rPr>
          <w:position w:val="-12"/>
          <w:sz w:val="28"/>
          <w:szCs w:val="28"/>
        </w:rPr>
        <w:t xml:space="preserve">b) </w:t>
      </w:r>
      <w:r w:rsidR="001953F0" w:rsidRPr="00BF3C49">
        <w:rPr>
          <w:position w:val="-36"/>
          <w:sz w:val="28"/>
          <w:szCs w:val="28"/>
        </w:rPr>
        <w:object w:dxaOrig="7839" w:dyaOrig="680">
          <v:shape id="_x0000_i1031" type="#_x0000_t75" style="width:391.5pt;height:33.75pt" o:ole="">
            <v:imagedata r:id="rId20" o:title=""/>
          </v:shape>
          <o:OLEObject Type="Embed" ProgID="Equation.DSMT4" ShapeID="_x0000_i1031" DrawAspect="Content" ObjectID="_1423490680" r:id="rId21"/>
        </w:object>
      </w:r>
    </w:p>
    <w:p w:rsidR="00783683" w:rsidRPr="00BF3C49" w:rsidRDefault="00783683" w:rsidP="00BF3C49">
      <w:pPr>
        <w:ind w:left="720"/>
        <w:rPr>
          <w:position w:val="-12"/>
          <w:sz w:val="28"/>
          <w:szCs w:val="28"/>
        </w:rPr>
      </w:pPr>
      <w:r>
        <w:rPr>
          <w:position w:val="-12"/>
          <w:sz w:val="28"/>
          <w:szCs w:val="28"/>
        </w:rPr>
        <w:t xml:space="preserve">c)  </w:t>
      </w:r>
      <w:r w:rsidRPr="00BF3C49">
        <w:rPr>
          <w:position w:val="-36"/>
          <w:sz w:val="28"/>
          <w:szCs w:val="28"/>
        </w:rPr>
        <w:object w:dxaOrig="7479" w:dyaOrig="680">
          <v:shape id="_x0000_i1032" type="#_x0000_t75" style="width:372.75pt;height:33.75pt" o:ole="">
            <v:imagedata r:id="rId22" o:title=""/>
          </v:shape>
          <o:OLEObject Type="Embed" ProgID="Equation.DSMT4" ShapeID="_x0000_i1032" DrawAspect="Content" ObjectID="_1423490681" r:id="rId23"/>
        </w:object>
      </w:r>
    </w:p>
    <w:p w:rsidR="00BF3C49" w:rsidRDefault="00783683" w:rsidP="004D0BCA">
      <w:pPr>
        <w:ind w:left="720"/>
        <w:rPr>
          <w:position w:val="-12"/>
          <w:sz w:val="28"/>
          <w:szCs w:val="28"/>
        </w:rPr>
      </w:pPr>
      <w:r>
        <w:rPr>
          <w:position w:val="-12"/>
          <w:sz w:val="28"/>
          <w:szCs w:val="28"/>
        </w:rPr>
        <w:t>d</w:t>
      </w:r>
      <w:r w:rsidR="00BF3C49">
        <w:rPr>
          <w:position w:val="-12"/>
          <w:sz w:val="28"/>
          <w:szCs w:val="28"/>
        </w:rPr>
        <w:t xml:space="preserve">) </w:t>
      </w:r>
      <w:r w:rsidR="00F04601" w:rsidRPr="00BF3C49">
        <w:rPr>
          <w:position w:val="-36"/>
          <w:sz w:val="28"/>
          <w:szCs w:val="28"/>
        </w:rPr>
        <w:object w:dxaOrig="7160" w:dyaOrig="800">
          <v:shape id="_x0000_i1033" type="#_x0000_t75" style="width:357pt;height:39.75pt" o:ole="">
            <v:imagedata r:id="rId24" o:title=""/>
          </v:shape>
          <o:OLEObject Type="Embed" ProgID="Equation.DSMT4" ShapeID="_x0000_i1033" DrawAspect="Content" ObjectID="_1423490682" r:id="rId25"/>
        </w:object>
      </w:r>
    </w:p>
    <w:p w:rsidR="00747B21" w:rsidRPr="00747B21" w:rsidRDefault="00747B21" w:rsidP="00747B21">
      <w:pPr>
        <w:numPr>
          <w:ilvl w:val="0"/>
          <w:numId w:val="13"/>
        </w:num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Tính các tích phân bội ba sau:</w:t>
      </w:r>
    </w:p>
    <w:p w:rsidR="008856A6" w:rsidRPr="00466303" w:rsidRDefault="00747B21" w:rsidP="008856A6">
      <w:pPr>
        <w:pStyle w:val="ListParagraph"/>
        <w:numPr>
          <w:ilvl w:val="0"/>
          <w:numId w:val="18"/>
        </w:numPr>
        <w:spacing w:line="276" w:lineRule="auto"/>
        <w:rPr>
          <w:sz w:val="28"/>
          <w:szCs w:val="28"/>
        </w:rPr>
      </w:pPr>
      <w:r w:rsidRPr="00466303">
        <w:rPr>
          <w:position w:val="-36"/>
          <w:sz w:val="28"/>
          <w:szCs w:val="28"/>
        </w:rPr>
        <w:object w:dxaOrig="6440" w:dyaOrig="680">
          <v:shape id="_x0000_i1034" type="#_x0000_t75" style="width:323.25pt;height:33.75pt" o:ole="">
            <v:imagedata r:id="rId26" o:title=""/>
          </v:shape>
          <o:OLEObject Type="Embed" ProgID="Equation.DSMT4" ShapeID="_x0000_i1034" DrawAspect="Content" ObjectID="_1423490683" r:id="rId27"/>
        </w:object>
      </w:r>
    </w:p>
    <w:p w:rsidR="00466303" w:rsidRPr="00466303" w:rsidRDefault="004646BF" w:rsidP="00466303">
      <w:pPr>
        <w:pStyle w:val="ListParagraph"/>
        <w:numPr>
          <w:ilvl w:val="0"/>
          <w:numId w:val="18"/>
        </w:numPr>
        <w:spacing w:line="276" w:lineRule="auto"/>
        <w:rPr>
          <w:sz w:val="28"/>
          <w:szCs w:val="28"/>
        </w:rPr>
      </w:pPr>
      <w:r w:rsidRPr="00466303">
        <w:rPr>
          <w:position w:val="-36"/>
          <w:sz w:val="28"/>
          <w:szCs w:val="28"/>
        </w:rPr>
        <w:object w:dxaOrig="5140" w:dyaOrig="680">
          <v:shape id="_x0000_i1035" type="#_x0000_t75" style="width:258pt;height:33.75pt" o:ole="">
            <v:imagedata r:id="rId28" o:title=""/>
          </v:shape>
          <o:OLEObject Type="Embed" ProgID="Equation.DSMT4" ShapeID="_x0000_i1035" DrawAspect="Content" ObjectID="_1423490684" r:id="rId29"/>
        </w:object>
      </w:r>
    </w:p>
    <w:p w:rsidR="00466303" w:rsidRPr="00466303" w:rsidRDefault="00747B21" w:rsidP="00466303">
      <w:pPr>
        <w:pStyle w:val="ListParagraph"/>
        <w:numPr>
          <w:ilvl w:val="0"/>
          <w:numId w:val="18"/>
        </w:numPr>
        <w:spacing w:line="276" w:lineRule="auto"/>
        <w:rPr>
          <w:sz w:val="28"/>
          <w:szCs w:val="28"/>
        </w:rPr>
      </w:pPr>
      <w:r w:rsidRPr="00747B21">
        <w:rPr>
          <w:position w:val="-40"/>
          <w:sz w:val="28"/>
          <w:szCs w:val="28"/>
        </w:rPr>
        <w:object w:dxaOrig="7040" w:dyaOrig="840">
          <v:shape id="_x0000_i1036" type="#_x0000_t75" style="width:353.25pt;height:42pt" o:ole="">
            <v:imagedata r:id="rId30" o:title=""/>
          </v:shape>
          <o:OLEObject Type="Embed" ProgID="Equation.DSMT4" ShapeID="_x0000_i1036" DrawAspect="Content" ObjectID="_1423490685" r:id="rId31"/>
        </w:object>
      </w:r>
    </w:p>
    <w:p w:rsidR="00466303" w:rsidRPr="00466303" w:rsidRDefault="00A42C09" w:rsidP="00466303">
      <w:pPr>
        <w:pStyle w:val="ListParagraph"/>
        <w:numPr>
          <w:ilvl w:val="0"/>
          <w:numId w:val="18"/>
        </w:numPr>
        <w:spacing w:line="276" w:lineRule="auto"/>
        <w:rPr>
          <w:sz w:val="28"/>
          <w:szCs w:val="28"/>
        </w:rPr>
      </w:pPr>
      <w:r w:rsidRPr="00466303">
        <w:rPr>
          <w:position w:val="-36"/>
          <w:sz w:val="28"/>
          <w:szCs w:val="28"/>
        </w:rPr>
        <w:object w:dxaOrig="6720" w:dyaOrig="720">
          <v:shape id="_x0000_i1037" type="#_x0000_t75" style="width:336.75pt;height:36pt" o:ole="">
            <v:imagedata r:id="rId32" o:title=""/>
          </v:shape>
          <o:OLEObject Type="Embed" ProgID="Equation.DSMT4" ShapeID="_x0000_i1037" DrawAspect="Content" ObjectID="_1423490686" r:id="rId33"/>
        </w:object>
      </w:r>
    </w:p>
    <w:p w:rsidR="00B144EB" w:rsidRPr="008E0A56" w:rsidRDefault="007C1E09" w:rsidP="008E0A56">
      <w:pPr>
        <w:pStyle w:val="ListParagraph"/>
        <w:numPr>
          <w:ilvl w:val="0"/>
          <w:numId w:val="18"/>
        </w:numPr>
        <w:spacing w:line="276" w:lineRule="auto"/>
        <w:rPr>
          <w:sz w:val="28"/>
          <w:szCs w:val="28"/>
        </w:rPr>
      </w:pPr>
      <w:r w:rsidRPr="00466303">
        <w:rPr>
          <w:position w:val="-36"/>
          <w:sz w:val="28"/>
          <w:szCs w:val="28"/>
        </w:rPr>
        <w:object w:dxaOrig="6460" w:dyaOrig="680">
          <v:shape id="_x0000_i1038" type="#_x0000_t75" style="width:324pt;height:33.75pt" o:ole="">
            <v:imagedata r:id="rId34" o:title=""/>
          </v:shape>
          <o:OLEObject Type="Embed" ProgID="Equation.DSMT4" ShapeID="_x0000_i1038" DrawAspect="Content" ObjectID="_1423490687" r:id="rId35"/>
        </w:object>
      </w:r>
    </w:p>
    <w:p w:rsidR="006179CF" w:rsidRPr="006179CF" w:rsidRDefault="006179CF" w:rsidP="006179CF">
      <w:pPr>
        <w:pStyle w:val="ListParagraph"/>
        <w:numPr>
          <w:ilvl w:val="0"/>
          <w:numId w:val="13"/>
        </w:numPr>
        <w:tabs>
          <w:tab w:val="left" w:pos="426"/>
        </w:tabs>
        <w:spacing w:line="276" w:lineRule="auto"/>
        <w:rPr>
          <w:sz w:val="28"/>
          <w:szCs w:val="28"/>
        </w:rPr>
      </w:pPr>
      <w:r w:rsidRPr="006179CF">
        <w:rPr>
          <w:sz w:val="28"/>
          <w:szCs w:val="28"/>
        </w:rPr>
        <w:t xml:space="preserve">Tính </w:t>
      </w:r>
      <w:r>
        <w:rPr>
          <w:sz w:val="28"/>
          <w:szCs w:val="28"/>
        </w:rPr>
        <w:t xml:space="preserve">thể tích vật thể </w:t>
      </w:r>
      <w:r w:rsidRPr="006179CF">
        <w:rPr>
          <w:position w:val="-4"/>
          <w:sz w:val="28"/>
          <w:szCs w:val="28"/>
        </w:rPr>
        <w:object w:dxaOrig="279" w:dyaOrig="279">
          <v:shape id="_x0000_i1039" type="#_x0000_t75" style="width:14.25pt;height:14.25pt" o:ole="">
            <v:imagedata r:id="rId36" o:title=""/>
          </v:shape>
          <o:OLEObject Type="Embed" ProgID="Equation.DSMT4" ShapeID="_x0000_i1039" DrawAspect="Content" ObjectID="_1423490688" r:id="rId37"/>
        </w:object>
      </w:r>
      <w:r>
        <w:rPr>
          <w:position w:val="-12"/>
          <w:sz w:val="28"/>
          <w:szCs w:val="28"/>
        </w:rPr>
        <w:t xml:space="preserve"> </w:t>
      </w:r>
      <w:r w:rsidRPr="006179CF">
        <w:rPr>
          <w:sz w:val="28"/>
          <w:szCs w:val="28"/>
        </w:rPr>
        <w:t>giới hạn bởi</w:t>
      </w:r>
    </w:p>
    <w:p w:rsidR="006179CF" w:rsidRPr="006179CF" w:rsidRDefault="007C1E09" w:rsidP="006179CF">
      <w:pPr>
        <w:pStyle w:val="ListParagraph"/>
        <w:numPr>
          <w:ilvl w:val="0"/>
          <w:numId w:val="22"/>
        </w:numPr>
        <w:tabs>
          <w:tab w:val="left" w:pos="426"/>
        </w:tabs>
        <w:spacing w:line="276" w:lineRule="auto"/>
        <w:rPr>
          <w:sz w:val="28"/>
          <w:szCs w:val="28"/>
        </w:rPr>
      </w:pPr>
      <w:r w:rsidRPr="001E32F5">
        <w:rPr>
          <w:position w:val="-28"/>
          <w:sz w:val="28"/>
          <w:szCs w:val="28"/>
        </w:rPr>
        <w:object w:dxaOrig="3960" w:dyaOrig="720">
          <v:shape id="_x0000_i1040" type="#_x0000_t75" style="width:198pt;height:36pt" o:ole="">
            <v:imagedata r:id="rId38" o:title=""/>
          </v:shape>
          <o:OLEObject Type="Embed" ProgID="Equation.DSMT4" ShapeID="_x0000_i1040" DrawAspect="Content" ObjectID="_1423490689" r:id="rId39"/>
        </w:object>
      </w:r>
    </w:p>
    <w:p w:rsidR="006179CF" w:rsidRPr="006179CF" w:rsidRDefault="001E32F5" w:rsidP="006179CF">
      <w:pPr>
        <w:pStyle w:val="ListParagraph"/>
        <w:numPr>
          <w:ilvl w:val="0"/>
          <w:numId w:val="22"/>
        </w:numPr>
        <w:tabs>
          <w:tab w:val="left" w:pos="426"/>
        </w:tabs>
        <w:spacing w:line="276" w:lineRule="auto"/>
        <w:rPr>
          <w:sz w:val="28"/>
          <w:szCs w:val="28"/>
        </w:rPr>
      </w:pPr>
      <w:r w:rsidRPr="001E32F5">
        <w:rPr>
          <w:position w:val="-26"/>
          <w:sz w:val="28"/>
          <w:szCs w:val="28"/>
        </w:rPr>
        <w:object w:dxaOrig="3640" w:dyaOrig="700">
          <v:shape id="_x0000_i1041" type="#_x0000_t75" style="width:182.25pt;height:35.25pt" o:ole="">
            <v:imagedata r:id="rId40" o:title=""/>
          </v:shape>
          <o:OLEObject Type="Embed" ProgID="Equation.DSMT4" ShapeID="_x0000_i1041" DrawAspect="Content" ObjectID="_1423490690" r:id="rId41"/>
        </w:object>
      </w:r>
    </w:p>
    <w:p w:rsidR="00160155" w:rsidRPr="00B924DA" w:rsidRDefault="008009B3" w:rsidP="00A1328B">
      <w:pPr>
        <w:pStyle w:val="ListParagraph"/>
        <w:numPr>
          <w:ilvl w:val="0"/>
          <w:numId w:val="22"/>
        </w:numPr>
        <w:spacing w:line="276" w:lineRule="auto"/>
        <w:rPr>
          <w:sz w:val="28"/>
          <w:szCs w:val="28"/>
        </w:rPr>
      </w:pPr>
      <w:r w:rsidRPr="008009B3">
        <w:rPr>
          <w:position w:val="-12"/>
          <w:sz w:val="28"/>
          <w:szCs w:val="28"/>
        </w:rPr>
        <w:object w:dxaOrig="4340" w:dyaOrig="420">
          <v:shape id="_x0000_i1042" type="#_x0000_t75" style="width:217.5pt;height:21pt" o:ole="">
            <v:imagedata r:id="rId42" o:title=""/>
          </v:shape>
          <o:OLEObject Type="Embed" ProgID="Equation.DSMT4" ShapeID="_x0000_i1042" DrawAspect="Content" ObjectID="_1423490691" r:id="rId43"/>
        </w:object>
      </w:r>
    </w:p>
    <w:p w:rsidR="00160155" w:rsidRPr="00DC6E40" w:rsidRDefault="00160155" w:rsidP="00A1328B">
      <w:pPr>
        <w:rPr>
          <w:lang w:val="vi-VN"/>
        </w:rPr>
      </w:pPr>
    </w:p>
    <w:p w:rsidR="00160155" w:rsidRPr="00DC6E40" w:rsidRDefault="00160155" w:rsidP="00A1328B">
      <w:pPr>
        <w:rPr>
          <w:lang w:val="vi-VN"/>
        </w:rPr>
      </w:pPr>
    </w:p>
    <w:p w:rsidR="00160155" w:rsidRPr="00DC6E40" w:rsidRDefault="00160155" w:rsidP="00A1328B">
      <w:pPr>
        <w:rPr>
          <w:lang w:val="vi-VN"/>
        </w:rPr>
      </w:pPr>
    </w:p>
    <w:sectPr w:rsidR="00160155" w:rsidRPr="00DC6E40" w:rsidSect="00B924DA">
      <w:pgSz w:w="11909" w:h="16834" w:code="9"/>
      <w:pgMar w:top="568" w:right="1134" w:bottom="1168" w:left="1349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E1037" w:rsidRDefault="008E1037" w:rsidP="006062A8">
      <w:r>
        <w:separator/>
      </w:r>
    </w:p>
  </w:endnote>
  <w:endnote w:type="continuationSeparator" w:id="1">
    <w:p w:rsidR="008E1037" w:rsidRDefault="008E1037" w:rsidP="006062A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E1037" w:rsidRDefault="008E1037" w:rsidP="006062A8">
      <w:r>
        <w:separator/>
      </w:r>
    </w:p>
  </w:footnote>
  <w:footnote w:type="continuationSeparator" w:id="1">
    <w:p w:rsidR="008E1037" w:rsidRDefault="008E1037" w:rsidP="006062A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06435B"/>
    <w:multiLevelType w:val="hybridMultilevel"/>
    <w:tmpl w:val="896098AA"/>
    <w:lvl w:ilvl="0" w:tplc="70143B9E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>
    <w:nsid w:val="0BD806DE"/>
    <w:multiLevelType w:val="hybridMultilevel"/>
    <w:tmpl w:val="258608A6"/>
    <w:lvl w:ilvl="0" w:tplc="EB3A9A5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0E4099"/>
    <w:multiLevelType w:val="hybridMultilevel"/>
    <w:tmpl w:val="02B88BA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5267BF4"/>
    <w:multiLevelType w:val="hybridMultilevel"/>
    <w:tmpl w:val="7526A4F8"/>
    <w:lvl w:ilvl="0" w:tplc="57FA72F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7EB3AF7"/>
    <w:multiLevelType w:val="hybridMultilevel"/>
    <w:tmpl w:val="FEE43924"/>
    <w:lvl w:ilvl="0" w:tplc="A302031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ED3544"/>
    <w:multiLevelType w:val="hybridMultilevel"/>
    <w:tmpl w:val="EF507A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3B1B1A"/>
    <w:multiLevelType w:val="hybridMultilevel"/>
    <w:tmpl w:val="5300C208"/>
    <w:lvl w:ilvl="0" w:tplc="5AAE24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15F408E"/>
    <w:multiLevelType w:val="hybridMultilevel"/>
    <w:tmpl w:val="374CC3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6308498">
      <w:start w:val="1"/>
      <w:numFmt w:val="bullet"/>
      <w:lvlText w:val="+"/>
      <w:lvlJc w:val="left"/>
      <w:pPr>
        <w:tabs>
          <w:tab w:val="num" w:pos="1440"/>
        </w:tabs>
        <w:ind w:left="1440" w:hanging="360"/>
      </w:pPr>
      <w:rPr>
        <w:rFonts w:ascii="VNI-Times" w:eastAsia="Times New Roman" w:hAnsi="VNI-Times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53608D7"/>
    <w:multiLevelType w:val="multilevel"/>
    <w:tmpl w:val="374CC3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+"/>
      <w:lvlJc w:val="left"/>
      <w:pPr>
        <w:tabs>
          <w:tab w:val="num" w:pos="1440"/>
        </w:tabs>
        <w:ind w:left="1440" w:hanging="360"/>
      </w:pPr>
      <w:rPr>
        <w:rFonts w:ascii="VNI-Times" w:eastAsia="Times New Roman" w:hAnsi="VNI-Times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D257696"/>
    <w:multiLevelType w:val="hybridMultilevel"/>
    <w:tmpl w:val="91003B00"/>
    <w:lvl w:ilvl="0" w:tplc="1BC4A2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EC60235"/>
    <w:multiLevelType w:val="multilevel"/>
    <w:tmpl w:val="AF70F4E8"/>
    <w:lvl w:ilvl="0"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11">
    <w:nsid w:val="3FC22DD6"/>
    <w:multiLevelType w:val="hybridMultilevel"/>
    <w:tmpl w:val="7D082FE4"/>
    <w:lvl w:ilvl="0" w:tplc="385C7C6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3D20F25"/>
    <w:multiLevelType w:val="multilevel"/>
    <w:tmpl w:val="EC68097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3">
    <w:nsid w:val="48721240"/>
    <w:multiLevelType w:val="multilevel"/>
    <w:tmpl w:val="374CC3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+"/>
      <w:lvlJc w:val="left"/>
      <w:pPr>
        <w:tabs>
          <w:tab w:val="num" w:pos="1440"/>
        </w:tabs>
        <w:ind w:left="1440" w:hanging="360"/>
      </w:pPr>
      <w:rPr>
        <w:rFonts w:ascii="VNI-Times" w:eastAsia="Times New Roman" w:hAnsi="VNI-Times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B8E3975"/>
    <w:multiLevelType w:val="hybridMultilevel"/>
    <w:tmpl w:val="1A9C59E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5CE0920">
      <w:start w:val="1"/>
      <w:numFmt w:val="bullet"/>
      <w:lvlText w:val="+"/>
      <w:lvlJc w:val="left"/>
      <w:pPr>
        <w:tabs>
          <w:tab w:val="num" w:pos="1080"/>
        </w:tabs>
        <w:ind w:left="1080" w:hanging="360"/>
      </w:pPr>
      <w:rPr>
        <w:rFonts w:ascii="VNI-Times" w:eastAsia="Times New Roman" w:hAnsi="VNI-Times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52CF0944"/>
    <w:multiLevelType w:val="hybridMultilevel"/>
    <w:tmpl w:val="D4E4A88C"/>
    <w:lvl w:ilvl="0" w:tplc="1290682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9D63A55"/>
    <w:multiLevelType w:val="hybridMultilevel"/>
    <w:tmpl w:val="2D521108"/>
    <w:lvl w:ilvl="0" w:tplc="6544747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C377DD7"/>
    <w:multiLevelType w:val="hybridMultilevel"/>
    <w:tmpl w:val="1E6EEC50"/>
    <w:lvl w:ilvl="0" w:tplc="B6100B2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BAC6E34"/>
    <w:multiLevelType w:val="hybridMultilevel"/>
    <w:tmpl w:val="EA6AAD08"/>
    <w:lvl w:ilvl="0" w:tplc="56D21FD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EE80564"/>
    <w:multiLevelType w:val="hybridMultilevel"/>
    <w:tmpl w:val="CB08835A"/>
    <w:lvl w:ilvl="0" w:tplc="D006308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037409E"/>
    <w:multiLevelType w:val="hybridMultilevel"/>
    <w:tmpl w:val="A948CBF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552DD0A">
      <w:start w:val="1"/>
      <w:numFmt w:val="bullet"/>
      <w:lvlText w:val="+"/>
      <w:lvlJc w:val="left"/>
      <w:pPr>
        <w:tabs>
          <w:tab w:val="num" w:pos="1080"/>
        </w:tabs>
        <w:ind w:left="1080" w:hanging="360"/>
      </w:pPr>
      <w:rPr>
        <w:rFonts w:ascii="VNI-Times" w:eastAsia="Times New Roman" w:hAnsi="VNI-Times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73282246"/>
    <w:multiLevelType w:val="hybridMultilevel"/>
    <w:tmpl w:val="BC34906C"/>
    <w:lvl w:ilvl="0" w:tplc="35266AC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7"/>
  </w:num>
  <w:num w:numId="3">
    <w:abstractNumId w:val="13"/>
  </w:num>
  <w:num w:numId="4">
    <w:abstractNumId w:val="8"/>
  </w:num>
  <w:num w:numId="5">
    <w:abstractNumId w:val="14"/>
  </w:num>
  <w:num w:numId="6">
    <w:abstractNumId w:val="20"/>
  </w:num>
  <w:num w:numId="7">
    <w:abstractNumId w:val="2"/>
  </w:num>
  <w:num w:numId="8">
    <w:abstractNumId w:val="12"/>
  </w:num>
  <w:num w:numId="9">
    <w:abstractNumId w:val="15"/>
  </w:num>
  <w:num w:numId="10">
    <w:abstractNumId w:val="10"/>
  </w:num>
  <w:num w:numId="11">
    <w:abstractNumId w:val="4"/>
  </w:num>
  <w:num w:numId="12">
    <w:abstractNumId w:val="21"/>
  </w:num>
  <w:num w:numId="13">
    <w:abstractNumId w:val="5"/>
  </w:num>
  <w:num w:numId="14">
    <w:abstractNumId w:val="1"/>
  </w:num>
  <w:num w:numId="15">
    <w:abstractNumId w:val="19"/>
  </w:num>
  <w:num w:numId="16">
    <w:abstractNumId w:val="0"/>
  </w:num>
  <w:num w:numId="17">
    <w:abstractNumId w:val="9"/>
  </w:num>
  <w:num w:numId="18">
    <w:abstractNumId w:val="16"/>
  </w:num>
  <w:num w:numId="19">
    <w:abstractNumId w:val="6"/>
  </w:num>
  <w:num w:numId="20">
    <w:abstractNumId w:val="11"/>
  </w:num>
  <w:num w:numId="21">
    <w:abstractNumId w:val="17"/>
  </w:num>
  <w:num w:numId="22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B373C"/>
    <w:rsid w:val="000012A2"/>
    <w:rsid w:val="00002B0F"/>
    <w:rsid w:val="00003EA4"/>
    <w:rsid w:val="00005D89"/>
    <w:rsid w:val="000075BB"/>
    <w:rsid w:val="00011301"/>
    <w:rsid w:val="00014BB5"/>
    <w:rsid w:val="00015BA4"/>
    <w:rsid w:val="00022946"/>
    <w:rsid w:val="00026B3C"/>
    <w:rsid w:val="000310D6"/>
    <w:rsid w:val="00042087"/>
    <w:rsid w:val="000558A7"/>
    <w:rsid w:val="00055DBB"/>
    <w:rsid w:val="00060598"/>
    <w:rsid w:val="00063633"/>
    <w:rsid w:val="00074074"/>
    <w:rsid w:val="000824B7"/>
    <w:rsid w:val="000908DD"/>
    <w:rsid w:val="000B3B5E"/>
    <w:rsid w:val="000B57CD"/>
    <w:rsid w:val="000D2699"/>
    <w:rsid w:val="000D54A0"/>
    <w:rsid w:val="000D7538"/>
    <w:rsid w:val="000E4235"/>
    <w:rsid w:val="00105453"/>
    <w:rsid w:val="00111164"/>
    <w:rsid w:val="0011353F"/>
    <w:rsid w:val="00116564"/>
    <w:rsid w:val="00116A2C"/>
    <w:rsid w:val="00117CAB"/>
    <w:rsid w:val="00124862"/>
    <w:rsid w:val="00125319"/>
    <w:rsid w:val="001260EA"/>
    <w:rsid w:val="0013699C"/>
    <w:rsid w:val="00137F51"/>
    <w:rsid w:val="00143E21"/>
    <w:rsid w:val="00144076"/>
    <w:rsid w:val="0015290D"/>
    <w:rsid w:val="0015360D"/>
    <w:rsid w:val="00153D93"/>
    <w:rsid w:val="00160155"/>
    <w:rsid w:val="00160BF2"/>
    <w:rsid w:val="001619C2"/>
    <w:rsid w:val="00164839"/>
    <w:rsid w:val="0017086C"/>
    <w:rsid w:val="0018709A"/>
    <w:rsid w:val="001900EF"/>
    <w:rsid w:val="001910CD"/>
    <w:rsid w:val="00191E61"/>
    <w:rsid w:val="001953F0"/>
    <w:rsid w:val="001A2F59"/>
    <w:rsid w:val="001B6BDC"/>
    <w:rsid w:val="001C1038"/>
    <w:rsid w:val="001D213C"/>
    <w:rsid w:val="001D333F"/>
    <w:rsid w:val="001D38F6"/>
    <w:rsid w:val="001D62C9"/>
    <w:rsid w:val="001E32F5"/>
    <w:rsid w:val="001F0E9E"/>
    <w:rsid w:val="001F5944"/>
    <w:rsid w:val="001F6999"/>
    <w:rsid w:val="0020051F"/>
    <w:rsid w:val="00206ADB"/>
    <w:rsid w:val="002079C6"/>
    <w:rsid w:val="00210520"/>
    <w:rsid w:val="00213CAB"/>
    <w:rsid w:val="00220941"/>
    <w:rsid w:val="0022340E"/>
    <w:rsid w:val="002266EF"/>
    <w:rsid w:val="0024184D"/>
    <w:rsid w:val="00243004"/>
    <w:rsid w:val="00245FFF"/>
    <w:rsid w:val="00250133"/>
    <w:rsid w:val="002518E3"/>
    <w:rsid w:val="00251A4E"/>
    <w:rsid w:val="00253FF2"/>
    <w:rsid w:val="0026176C"/>
    <w:rsid w:val="00262790"/>
    <w:rsid w:val="002654B4"/>
    <w:rsid w:val="00266556"/>
    <w:rsid w:val="00274238"/>
    <w:rsid w:val="00277DD1"/>
    <w:rsid w:val="00280BA9"/>
    <w:rsid w:val="00284E8D"/>
    <w:rsid w:val="00290127"/>
    <w:rsid w:val="002A2410"/>
    <w:rsid w:val="002A5946"/>
    <w:rsid w:val="002A71A0"/>
    <w:rsid w:val="002B7DC4"/>
    <w:rsid w:val="002D38A6"/>
    <w:rsid w:val="002D6114"/>
    <w:rsid w:val="002E0FF3"/>
    <w:rsid w:val="002E6064"/>
    <w:rsid w:val="002F7095"/>
    <w:rsid w:val="00303D53"/>
    <w:rsid w:val="00326F02"/>
    <w:rsid w:val="003353A2"/>
    <w:rsid w:val="00342118"/>
    <w:rsid w:val="003442E6"/>
    <w:rsid w:val="0035476F"/>
    <w:rsid w:val="0036059E"/>
    <w:rsid w:val="00364A58"/>
    <w:rsid w:val="00365EF9"/>
    <w:rsid w:val="0037559F"/>
    <w:rsid w:val="003763E8"/>
    <w:rsid w:val="00384497"/>
    <w:rsid w:val="00391D38"/>
    <w:rsid w:val="003A12FF"/>
    <w:rsid w:val="003A3432"/>
    <w:rsid w:val="003A4086"/>
    <w:rsid w:val="003C436F"/>
    <w:rsid w:val="003D25A3"/>
    <w:rsid w:val="00400F9C"/>
    <w:rsid w:val="00411A88"/>
    <w:rsid w:val="00424D25"/>
    <w:rsid w:val="00436E61"/>
    <w:rsid w:val="00444258"/>
    <w:rsid w:val="0044705D"/>
    <w:rsid w:val="004626BA"/>
    <w:rsid w:val="004646BF"/>
    <w:rsid w:val="004651CF"/>
    <w:rsid w:val="00466303"/>
    <w:rsid w:val="004674CB"/>
    <w:rsid w:val="004733CD"/>
    <w:rsid w:val="00477230"/>
    <w:rsid w:val="004916FF"/>
    <w:rsid w:val="00491DA3"/>
    <w:rsid w:val="004A1744"/>
    <w:rsid w:val="004A3ACD"/>
    <w:rsid w:val="004B7D92"/>
    <w:rsid w:val="004C56EC"/>
    <w:rsid w:val="004D0BCA"/>
    <w:rsid w:val="004D5D31"/>
    <w:rsid w:val="004D62F4"/>
    <w:rsid w:val="004E3154"/>
    <w:rsid w:val="004E4A4A"/>
    <w:rsid w:val="004E5C0E"/>
    <w:rsid w:val="004F2222"/>
    <w:rsid w:val="004F44E2"/>
    <w:rsid w:val="004F699C"/>
    <w:rsid w:val="00504955"/>
    <w:rsid w:val="00511C3E"/>
    <w:rsid w:val="00513B8D"/>
    <w:rsid w:val="00526D9D"/>
    <w:rsid w:val="00536CC3"/>
    <w:rsid w:val="00553868"/>
    <w:rsid w:val="00555A6F"/>
    <w:rsid w:val="00574233"/>
    <w:rsid w:val="00576704"/>
    <w:rsid w:val="005844E2"/>
    <w:rsid w:val="00584ECD"/>
    <w:rsid w:val="005B0EF9"/>
    <w:rsid w:val="005C3421"/>
    <w:rsid w:val="005E1A68"/>
    <w:rsid w:val="005E2CE5"/>
    <w:rsid w:val="005E4742"/>
    <w:rsid w:val="005E776E"/>
    <w:rsid w:val="005F6B8C"/>
    <w:rsid w:val="00600D5C"/>
    <w:rsid w:val="00604E9B"/>
    <w:rsid w:val="006062A8"/>
    <w:rsid w:val="00606B79"/>
    <w:rsid w:val="00612CC5"/>
    <w:rsid w:val="006170E1"/>
    <w:rsid w:val="006179CF"/>
    <w:rsid w:val="00623E01"/>
    <w:rsid w:val="006302CD"/>
    <w:rsid w:val="00640F70"/>
    <w:rsid w:val="006442D7"/>
    <w:rsid w:val="006469B9"/>
    <w:rsid w:val="00656A34"/>
    <w:rsid w:val="006612A0"/>
    <w:rsid w:val="006678C7"/>
    <w:rsid w:val="0067242F"/>
    <w:rsid w:val="00675DAD"/>
    <w:rsid w:val="0068307C"/>
    <w:rsid w:val="00693A29"/>
    <w:rsid w:val="006942EB"/>
    <w:rsid w:val="00697464"/>
    <w:rsid w:val="006B7122"/>
    <w:rsid w:val="006C4259"/>
    <w:rsid w:val="006C646C"/>
    <w:rsid w:val="006D2822"/>
    <w:rsid w:val="006D371B"/>
    <w:rsid w:val="006D5513"/>
    <w:rsid w:val="006E5D72"/>
    <w:rsid w:val="006F5D9E"/>
    <w:rsid w:val="007126E8"/>
    <w:rsid w:val="00720131"/>
    <w:rsid w:val="007231C6"/>
    <w:rsid w:val="007235A1"/>
    <w:rsid w:val="0073052F"/>
    <w:rsid w:val="00735547"/>
    <w:rsid w:val="00736DC4"/>
    <w:rsid w:val="00743A55"/>
    <w:rsid w:val="00747B21"/>
    <w:rsid w:val="00756B4F"/>
    <w:rsid w:val="007642B6"/>
    <w:rsid w:val="00767F15"/>
    <w:rsid w:val="00776B5B"/>
    <w:rsid w:val="00783683"/>
    <w:rsid w:val="00794692"/>
    <w:rsid w:val="00797366"/>
    <w:rsid w:val="007A5517"/>
    <w:rsid w:val="007B576A"/>
    <w:rsid w:val="007B6A32"/>
    <w:rsid w:val="007C0A86"/>
    <w:rsid w:val="007C1E09"/>
    <w:rsid w:val="007C21EA"/>
    <w:rsid w:val="007C615F"/>
    <w:rsid w:val="007C760F"/>
    <w:rsid w:val="007D1FB1"/>
    <w:rsid w:val="007D47A2"/>
    <w:rsid w:val="007D4F3F"/>
    <w:rsid w:val="007D78D4"/>
    <w:rsid w:val="007E2403"/>
    <w:rsid w:val="007E564E"/>
    <w:rsid w:val="007F31AB"/>
    <w:rsid w:val="007F52A4"/>
    <w:rsid w:val="008009B3"/>
    <w:rsid w:val="00806DAF"/>
    <w:rsid w:val="0082001D"/>
    <w:rsid w:val="00822E3D"/>
    <w:rsid w:val="00827C98"/>
    <w:rsid w:val="00827F95"/>
    <w:rsid w:val="00837947"/>
    <w:rsid w:val="00841508"/>
    <w:rsid w:val="00841A26"/>
    <w:rsid w:val="00847F01"/>
    <w:rsid w:val="0086595A"/>
    <w:rsid w:val="008732C5"/>
    <w:rsid w:val="0087363D"/>
    <w:rsid w:val="008753A9"/>
    <w:rsid w:val="008767D7"/>
    <w:rsid w:val="00880772"/>
    <w:rsid w:val="00882188"/>
    <w:rsid w:val="008856A6"/>
    <w:rsid w:val="00887DE2"/>
    <w:rsid w:val="008953F3"/>
    <w:rsid w:val="008964E7"/>
    <w:rsid w:val="008A76FA"/>
    <w:rsid w:val="008B0C6F"/>
    <w:rsid w:val="008B373C"/>
    <w:rsid w:val="008B7E0E"/>
    <w:rsid w:val="008B7EF9"/>
    <w:rsid w:val="008C138A"/>
    <w:rsid w:val="008D200D"/>
    <w:rsid w:val="008D41D4"/>
    <w:rsid w:val="008D5575"/>
    <w:rsid w:val="008E0A56"/>
    <w:rsid w:val="008E1037"/>
    <w:rsid w:val="008E24B7"/>
    <w:rsid w:val="008E7C04"/>
    <w:rsid w:val="008F7359"/>
    <w:rsid w:val="009142F1"/>
    <w:rsid w:val="00921EB7"/>
    <w:rsid w:val="00933938"/>
    <w:rsid w:val="00933E81"/>
    <w:rsid w:val="00937D01"/>
    <w:rsid w:val="00945C47"/>
    <w:rsid w:val="00954203"/>
    <w:rsid w:val="00955B14"/>
    <w:rsid w:val="00960E93"/>
    <w:rsid w:val="00960FE6"/>
    <w:rsid w:val="009642C1"/>
    <w:rsid w:val="00964EF1"/>
    <w:rsid w:val="009676CE"/>
    <w:rsid w:val="00974919"/>
    <w:rsid w:val="009830BA"/>
    <w:rsid w:val="0098340D"/>
    <w:rsid w:val="00986A17"/>
    <w:rsid w:val="009A1C41"/>
    <w:rsid w:val="009A3623"/>
    <w:rsid w:val="009B44D6"/>
    <w:rsid w:val="009B4BE3"/>
    <w:rsid w:val="009C19F1"/>
    <w:rsid w:val="009C1BBB"/>
    <w:rsid w:val="009C2F88"/>
    <w:rsid w:val="009C4B32"/>
    <w:rsid w:val="009C7FEA"/>
    <w:rsid w:val="009D72FB"/>
    <w:rsid w:val="009E15EB"/>
    <w:rsid w:val="009E2CEE"/>
    <w:rsid w:val="009E70A2"/>
    <w:rsid w:val="009F4CC6"/>
    <w:rsid w:val="009F5E40"/>
    <w:rsid w:val="00A026E7"/>
    <w:rsid w:val="00A02B4D"/>
    <w:rsid w:val="00A04314"/>
    <w:rsid w:val="00A06B7D"/>
    <w:rsid w:val="00A12DE4"/>
    <w:rsid w:val="00A1328B"/>
    <w:rsid w:val="00A26E80"/>
    <w:rsid w:val="00A40E46"/>
    <w:rsid w:val="00A42A4B"/>
    <w:rsid w:val="00A42C09"/>
    <w:rsid w:val="00A47158"/>
    <w:rsid w:val="00A50150"/>
    <w:rsid w:val="00A50CF2"/>
    <w:rsid w:val="00A53037"/>
    <w:rsid w:val="00A66332"/>
    <w:rsid w:val="00A770B6"/>
    <w:rsid w:val="00A868CD"/>
    <w:rsid w:val="00A915EB"/>
    <w:rsid w:val="00A93D6A"/>
    <w:rsid w:val="00A96948"/>
    <w:rsid w:val="00A9733C"/>
    <w:rsid w:val="00A9794A"/>
    <w:rsid w:val="00AA2A24"/>
    <w:rsid w:val="00AB2B43"/>
    <w:rsid w:val="00AB396E"/>
    <w:rsid w:val="00AB3C03"/>
    <w:rsid w:val="00AC25D2"/>
    <w:rsid w:val="00AC46B3"/>
    <w:rsid w:val="00AD2350"/>
    <w:rsid w:val="00AD75D8"/>
    <w:rsid w:val="00AF125E"/>
    <w:rsid w:val="00AF2D23"/>
    <w:rsid w:val="00AF4CED"/>
    <w:rsid w:val="00AF655A"/>
    <w:rsid w:val="00B07604"/>
    <w:rsid w:val="00B144EB"/>
    <w:rsid w:val="00B22E5E"/>
    <w:rsid w:val="00B22F1A"/>
    <w:rsid w:val="00B22FDB"/>
    <w:rsid w:val="00B33A67"/>
    <w:rsid w:val="00B4060E"/>
    <w:rsid w:val="00B54D74"/>
    <w:rsid w:val="00B603EC"/>
    <w:rsid w:val="00B63D38"/>
    <w:rsid w:val="00B66EEF"/>
    <w:rsid w:val="00B67C42"/>
    <w:rsid w:val="00B85989"/>
    <w:rsid w:val="00B92153"/>
    <w:rsid w:val="00B924DA"/>
    <w:rsid w:val="00BA1389"/>
    <w:rsid w:val="00BB1F51"/>
    <w:rsid w:val="00BB42CA"/>
    <w:rsid w:val="00BC1E86"/>
    <w:rsid w:val="00BC22DE"/>
    <w:rsid w:val="00BC56E0"/>
    <w:rsid w:val="00BC7FF4"/>
    <w:rsid w:val="00BE1422"/>
    <w:rsid w:val="00BE1DE6"/>
    <w:rsid w:val="00BE2CA1"/>
    <w:rsid w:val="00BF1BC5"/>
    <w:rsid w:val="00BF3A91"/>
    <w:rsid w:val="00BF3C49"/>
    <w:rsid w:val="00C008DA"/>
    <w:rsid w:val="00C0308A"/>
    <w:rsid w:val="00C212E4"/>
    <w:rsid w:val="00C356F5"/>
    <w:rsid w:val="00C429EF"/>
    <w:rsid w:val="00C45D40"/>
    <w:rsid w:val="00C5244A"/>
    <w:rsid w:val="00C52AAD"/>
    <w:rsid w:val="00C53031"/>
    <w:rsid w:val="00C5746D"/>
    <w:rsid w:val="00C6515F"/>
    <w:rsid w:val="00C7526A"/>
    <w:rsid w:val="00C82864"/>
    <w:rsid w:val="00C8306C"/>
    <w:rsid w:val="00C962C5"/>
    <w:rsid w:val="00CA30BA"/>
    <w:rsid w:val="00CA4957"/>
    <w:rsid w:val="00CA4C62"/>
    <w:rsid w:val="00CB0AD3"/>
    <w:rsid w:val="00CC3602"/>
    <w:rsid w:val="00CC4F52"/>
    <w:rsid w:val="00CC4F61"/>
    <w:rsid w:val="00CC5283"/>
    <w:rsid w:val="00CD1675"/>
    <w:rsid w:val="00CD5375"/>
    <w:rsid w:val="00CD683F"/>
    <w:rsid w:val="00CE2E0B"/>
    <w:rsid w:val="00D00AE2"/>
    <w:rsid w:val="00D013E2"/>
    <w:rsid w:val="00D1364B"/>
    <w:rsid w:val="00D260FB"/>
    <w:rsid w:val="00D366B8"/>
    <w:rsid w:val="00D430E8"/>
    <w:rsid w:val="00D51B81"/>
    <w:rsid w:val="00D55E2C"/>
    <w:rsid w:val="00D5699A"/>
    <w:rsid w:val="00D56FC8"/>
    <w:rsid w:val="00D60D5B"/>
    <w:rsid w:val="00D615B5"/>
    <w:rsid w:val="00D62DFC"/>
    <w:rsid w:val="00D6687F"/>
    <w:rsid w:val="00D83D2F"/>
    <w:rsid w:val="00D86AE1"/>
    <w:rsid w:val="00D90D66"/>
    <w:rsid w:val="00DA0877"/>
    <w:rsid w:val="00DA2C9F"/>
    <w:rsid w:val="00DA6DF5"/>
    <w:rsid w:val="00DC050A"/>
    <w:rsid w:val="00DC37E5"/>
    <w:rsid w:val="00DC6E40"/>
    <w:rsid w:val="00DC7263"/>
    <w:rsid w:val="00DE31F4"/>
    <w:rsid w:val="00DF0437"/>
    <w:rsid w:val="00DF4912"/>
    <w:rsid w:val="00E07FA3"/>
    <w:rsid w:val="00E15E90"/>
    <w:rsid w:val="00E2050B"/>
    <w:rsid w:val="00E214B5"/>
    <w:rsid w:val="00E227CD"/>
    <w:rsid w:val="00E22A9A"/>
    <w:rsid w:val="00E246BC"/>
    <w:rsid w:val="00E375F9"/>
    <w:rsid w:val="00E55165"/>
    <w:rsid w:val="00E97888"/>
    <w:rsid w:val="00EA116C"/>
    <w:rsid w:val="00EA28D6"/>
    <w:rsid w:val="00EA4FC6"/>
    <w:rsid w:val="00EB4877"/>
    <w:rsid w:val="00EC6204"/>
    <w:rsid w:val="00ED3518"/>
    <w:rsid w:val="00ED46E1"/>
    <w:rsid w:val="00ED621D"/>
    <w:rsid w:val="00EE79DB"/>
    <w:rsid w:val="00EF3AE2"/>
    <w:rsid w:val="00F04601"/>
    <w:rsid w:val="00F06E89"/>
    <w:rsid w:val="00F128AF"/>
    <w:rsid w:val="00F14908"/>
    <w:rsid w:val="00F156D4"/>
    <w:rsid w:val="00F25F6E"/>
    <w:rsid w:val="00F276A0"/>
    <w:rsid w:val="00F433AD"/>
    <w:rsid w:val="00F63DA0"/>
    <w:rsid w:val="00F765B5"/>
    <w:rsid w:val="00F8260E"/>
    <w:rsid w:val="00F83C52"/>
    <w:rsid w:val="00F844D4"/>
    <w:rsid w:val="00F850E6"/>
    <w:rsid w:val="00FA0403"/>
    <w:rsid w:val="00FA7F4F"/>
    <w:rsid w:val="00FB3A29"/>
    <w:rsid w:val="00FC597A"/>
    <w:rsid w:val="00FD0278"/>
    <w:rsid w:val="00FE1FAE"/>
    <w:rsid w:val="00FE29C7"/>
    <w:rsid w:val="00FE2D03"/>
    <w:rsid w:val="00FF64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heading 2"/>
    <w:qFormat/>
    <w:rsid w:val="007642B6"/>
    <w:pPr>
      <w:spacing w:line="360" w:lineRule="auto"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43E21"/>
    <w:pPr>
      <w:keepNext/>
      <w:spacing w:after="240"/>
      <w:jc w:val="center"/>
      <w:outlineLvl w:val="0"/>
    </w:pPr>
    <w:rPr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5420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CD5375"/>
    <w:rPr>
      <w:color w:val="0000FF"/>
      <w:u w:val="single"/>
    </w:rPr>
  </w:style>
  <w:style w:type="character" w:styleId="FollowedHyperlink">
    <w:name w:val="FollowedHyperlink"/>
    <w:basedOn w:val="DefaultParagraphFont"/>
    <w:rsid w:val="00CD5375"/>
    <w:rPr>
      <w:color w:val="800080"/>
      <w:u w:val="single"/>
    </w:rPr>
  </w:style>
  <w:style w:type="character" w:styleId="CommentReference">
    <w:name w:val="annotation reference"/>
    <w:basedOn w:val="DefaultParagraphFont"/>
    <w:semiHidden/>
    <w:rsid w:val="004C56EC"/>
    <w:rPr>
      <w:sz w:val="16"/>
      <w:szCs w:val="16"/>
    </w:rPr>
  </w:style>
  <w:style w:type="paragraph" w:styleId="CommentText">
    <w:name w:val="annotation text"/>
    <w:basedOn w:val="Normal"/>
    <w:semiHidden/>
    <w:rsid w:val="004C56EC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4C56EC"/>
    <w:rPr>
      <w:b/>
      <w:bCs/>
    </w:rPr>
  </w:style>
  <w:style w:type="paragraph" w:styleId="BalloonText">
    <w:name w:val="Balloon Text"/>
    <w:basedOn w:val="Normal"/>
    <w:semiHidden/>
    <w:rsid w:val="004C56E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6062A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062A8"/>
    <w:rPr>
      <w:rFonts w:ascii="VNI-Times" w:hAnsi="VNI-Times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062A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062A8"/>
    <w:rPr>
      <w:rFonts w:ascii="VNI-Times" w:hAnsi="VNI-Times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143E21"/>
    <w:rPr>
      <w:b/>
      <w:bCs/>
      <w:sz w:val="24"/>
      <w:szCs w:val="28"/>
    </w:rPr>
  </w:style>
  <w:style w:type="paragraph" w:styleId="NoSpacing">
    <w:name w:val="No Spacing"/>
    <w:aliases w:val="heading 3"/>
    <w:basedOn w:val="Normal"/>
    <w:next w:val="Normal"/>
    <w:uiPriority w:val="1"/>
    <w:qFormat/>
    <w:rsid w:val="007642B6"/>
  </w:style>
  <w:style w:type="paragraph" w:styleId="NormalWeb">
    <w:name w:val="Normal (Web)"/>
    <w:basedOn w:val="Normal"/>
    <w:uiPriority w:val="99"/>
    <w:semiHidden/>
    <w:unhideWhenUsed/>
    <w:rsid w:val="00EF3AE2"/>
    <w:pPr>
      <w:spacing w:before="100" w:beforeAutospacing="1" w:after="100" w:afterAutospacing="1" w:line="240" w:lineRule="auto"/>
    </w:pPr>
  </w:style>
  <w:style w:type="character" w:styleId="Strong">
    <w:name w:val="Strong"/>
    <w:basedOn w:val="DefaultParagraphFont"/>
    <w:uiPriority w:val="22"/>
    <w:qFormat/>
    <w:rsid w:val="00EF3AE2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0075BB"/>
    <w:rPr>
      <w:color w:val="808080"/>
    </w:rPr>
  </w:style>
  <w:style w:type="paragraph" w:styleId="ListParagraph">
    <w:name w:val="List Paragraph"/>
    <w:basedOn w:val="Normal"/>
    <w:uiPriority w:val="34"/>
    <w:qFormat/>
    <w:rsid w:val="000075B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023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87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620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10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44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070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10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74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51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323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73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995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2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D21D6C-70D8-4DF7-A3FA-61A5483BE5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7</TotalTime>
  <Pages>1</Pages>
  <Words>109</Words>
  <Characters>62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ANHVINH</dc:creator>
  <cp:lastModifiedBy>Van_NEW</cp:lastModifiedBy>
  <cp:revision>69</cp:revision>
  <cp:lastPrinted>2011-03-16T08:43:00Z</cp:lastPrinted>
  <dcterms:created xsi:type="dcterms:W3CDTF">2011-03-15T07:22:00Z</dcterms:created>
  <dcterms:modified xsi:type="dcterms:W3CDTF">2013-02-27T10:18:00Z</dcterms:modified>
</cp:coreProperties>
</file>